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46"/>
  </p:notesMasterIdLst>
  <p:sldIdLst>
    <p:sldId id="356" r:id="rId3"/>
    <p:sldId id="398" r:id="rId4"/>
    <p:sldId id="399" r:id="rId5"/>
    <p:sldId id="400" r:id="rId6"/>
    <p:sldId id="401" r:id="rId7"/>
    <p:sldId id="402" r:id="rId8"/>
    <p:sldId id="403" r:id="rId9"/>
    <p:sldId id="389" r:id="rId10"/>
    <p:sldId id="391" r:id="rId11"/>
    <p:sldId id="392" r:id="rId12"/>
    <p:sldId id="393" r:id="rId13"/>
    <p:sldId id="395" r:id="rId14"/>
    <p:sldId id="396" r:id="rId15"/>
    <p:sldId id="397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25" r:id="rId38"/>
    <p:sldId id="426" r:id="rId39"/>
    <p:sldId id="427" r:id="rId40"/>
    <p:sldId id="432" r:id="rId41"/>
    <p:sldId id="428" r:id="rId42"/>
    <p:sldId id="429" r:id="rId43"/>
    <p:sldId id="430" r:id="rId44"/>
    <p:sldId id="431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95" d="100"/>
          <a:sy n="95" d="100"/>
        </p:scale>
        <p:origin x="18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88" units="1/in"/>
          <inkml:channelProperty channel="Y" name="resolution" value="2540.07788" units="1/in"/>
          <inkml:channelProperty channel="F" name="resolution" value="INF" units="1/dev"/>
        </inkml:channelProperties>
      </inkml:inkSource>
      <inkml:timestamp xml:id="ts0" timeString="2013-02-21T19:40:06.051"/>
    </inkml:context>
    <inkml:brush xml:id="br0">
      <inkml:brushProperty name="width" value="0.03528" units="cm"/>
      <inkml:brushProperty name="height" value="0.03528" units="cm"/>
      <inkml:brushProperty name="color" value="#C00000"/>
      <inkml:brushProperty name="fitToCurve" value="1"/>
      <inkml:brushProperty name="ignorePressure" value="1"/>
    </inkml:brush>
  </inkml:definitions>
  <inkml:trace contextRef="#ctx0" brushRef="#br0">0 1 3,'17'1'1,"-2"-3"-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4-02-13T17:19:35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5BD0258F-6D95-46CC-9AB1-BD1C399B5815}" emma:medium="tactile" emma:mode="ink">
          <msink:context xmlns:msink="http://schemas.microsoft.com/ink/2010/main" type="writingRegion" rotatedBoundingBox="21514,17630 22274,17630 22274,18892 21514,18892"/>
        </emma:interpretation>
      </emma:emma>
    </inkml:annotationXML>
    <inkml:traceGroup>
      <inkml:annotationXML>
        <emma:emma xmlns:emma="http://www.w3.org/2003/04/emma" version="1.0">
          <emma:interpretation id="{464F354E-C2CD-4C06-9946-74C6AFED616A}" emma:medium="tactile" emma:mode="ink">
            <msink:context xmlns:msink="http://schemas.microsoft.com/ink/2010/main" type="paragraph" rotatedBoundingBox="21514,17630 22274,17630 22274,18892 21514,188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DF8B95-A519-414A-A657-EE2C310291AC}" emma:medium="tactile" emma:mode="ink">
              <msink:context xmlns:msink="http://schemas.microsoft.com/ink/2010/main" type="line" rotatedBoundingBox="21514,17630 22274,17630 22274,18892 21514,18892"/>
            </emma:interpretation>
          </emma:emma>
        </inkml:annotationXML>
        <inkml:traceGroup>
          <inkml:annotationXML>
            <emma:emma xmlns:emma="http://www.w3.org/2003/04/emma" version="1.0">
              <emma:interpretation id="{7BEF4C2C-77FD-4F01-AE11-581BEA963AA1}" emma:medium="tactile" emma:mode="ink">
                <msink:context xmlns:msink="http://schemas.microsoft.com/ink/2010/main" type="inkWord" rotatedBoundingBox="21514,18879 22159,17580 22355,17678 21709,18977"/>
              </emma:interpretation>
              <emma:one-of disjunction-type="recognition" id="oneOf0">
                <emma:interpretation id="interp0" emma:lang="en-US" emma:confidence="1">
                  <emma:literal>:</emma:literal>
                </emma:interpretation>
                <emma:interpretation id="interp1" emma:lang="en-US" emma:confidence="0">
                  <emma:literal>•</emma:literal>
                </emma:interpretation>
                <emma:interpretation id="interp2" emma:lang="en-US" emma:confidence="0">
                  <emma:literal>i</emma:literal>
                </emma:interpretation>
                <emma:interpretation id="interp3" emma:lang="en-US" emma:confidence="0">
                  <emma:literal>=</emma:literal>
                </emma:interpretation>
                <emma:interpretation id="interp4" emma:lang="en-US" emma:confidence="0">
                  <emma:literal>!</emma:literal>
                </emma:interpretation>
              </emma:one-of>
            </emma:emma>
          </inkml:annotationXML>
          <inkml:trace contextRef="#ctx0" brushRef="#br0">21514 18880 0,'0'0'0,"0"0"0,0 0 0,0 0 0,0 0 0,0 0 0,0 0 0,0 0 0,0 0 0,0 0 0,0 0 0,0 0 0,0 0 0,0 0 0,159 12 0,-159-12 0,0 0 0,0 0 0,0 0 0,85-12 0,-85 12 0,0 0 0,0 0 0,0 0 0,0 0 0,0 0 0,0 0 0,0 0 0</inkml:trace>
          <inkml:trace contextRef="#ctx0" brushRef="#br0" timeOffset="15356.878">22259 17630 0,'0'0'0,"0"0"0,0 0 0,0 0 0,0 0 0,0 0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4-02-13T17:19:30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E0EB9F50-F714-4E4D-8ACC-D63F4A74C846}" emma:medium="tactile" emma:mode="ink">
          <msink:context xmlns:msink="http://schemas.microsoft.com/ink/2010/main" type="writingRegion" rotatedBoundingBox="22971,18836 24033,17186 24565,17528 23503,19179"/>
        </emma:interpretation>
      </emma:emma>
    </inkml:annotationXML>
    <inkml:traceGroup>
      <inkml:annotationXML>
        <emma:emma xmlns:emma="http://www.w3.org/2003/04/emma" version="1.0">
          <emma:interpretation id="{51D53B02-A2BE-4D7F-B27E-2A16268A2883}" emma:medium="tactile" emma:mode="ink">
            <msink:context xmlns:msink="http://schemas.microsoft.com/ink/2010/main" type="paragraph" rotatedBoundingBox="22971,18836 24033,17186 24565,17528 23503,191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903383-8EC4-4C9F-8266-10643385579C}" emma:medium="tactile" emma:mode="ink">
              <msink:context xmlns:msink="http://schemas.microsoft.com/ink/2010/main" type="line" rotatedBoundingBox="22971,18836 24033,17186 24565,17528 23503,19179"/>
            </emma:interpretation>
          </emma:emma>
        </inkml:annotationXML>
        <inkml:traceGroup>
          <inkml:annotationXML>
            <emma:emma xmlns:emma="http://www.w3.org/2003/04/emma" version="1.0">
              <emma:interpretation id="{A422E20D-BBEA-438E-9A28-6F6ABC07C415}" emma:medium="tactile" emma:mode="ink">
                <msink:context xmlns:msink="http://schemas.microsoft.com/ink/2010/main" type="inkWord" rotatedBoundingBox="23718,18499 23912,18197 24069,18298 23875,18600"/>
              </emma:interpretation>
              <emma:one-of disjunction-type="recognition" id="oneOf0">
                <emma:interpretation id="interp0" emma:lang="en-US" emma:confidence="0">
                  <emma:literal>....</emma:literal>
                </emma:interpretation>
                <emma:interpretation id="interp1" emma:lang="en-US" emma:confidence="0">
                  <emma:literal>...</emma:literal>
                </emma:interpretation>
                <emma:interpretation id="interp2" emma:lang="en-US" emma:confidence="0">
                  <emma:literal>:</emma:literal>
                </emma:interpretation>
                <emma:interpretation id="interp3" emma:lang="en-US" emma:confidence="0">
                  <emma:literal>r...</emma:literal>
                </emma:interpretation>
                <emma:interpretation id="interp4" emma:lang="en-US" emma:confidence="0">
                  <emma:literal>s...</emma:literal>
                </emma:interpretation>
              </emma:one-of>
            </emma:emma>
          </inkml:annotationXML>
          <inkml:trace contextRef="#ctx0" brushRef="#br0">23723 18492 0,'0'0'0,"0"0"0,0 0 0,0 0 0,0 0 0,0 0 0</inkml:trace>
          <inkml:trace contextRef="#ctx0" brushRef="#br0" timeOffset="14245.8148">24053 18298 0,'0'0'0</inkml:trace>
          <inkml:trace contextRef="#ctx0" brushRef="#br0" timeOffset="12737.7286">23077 18905 0,'0'0'0,"12"-37"0,-12 37 0,0 0 0,0 0 0,0 0 0,0 0 0,0 0 0,0 0 0,0 0 0,0 0 0,0 0 0,36-37 0,-36 37 0,0 0 0,0 0 0,38-12 0,-38 12 0,0 0 0,36-49 0,-36 49 0</inkml:trace>
          <inkml:trace contextRef="#ctx0" brushRef="#br0" timeOffset="12889.7373">24029 17193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8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49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236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9964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3F9BA5-6096-498A-ADF0-52586E5A2B7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9279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y</a:t>
            </a:r>
            <a:r>
              <a:rPr lang="en-US" baseline="0" dirty="0" smtClean="0"/>
              <a:t> systems can be approximated well by first or second order systems (even if they are actually higher order)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ampl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 impulse is a shock test, like a car suspension going over a bump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step is like a driver just slamming on the accelerator or brak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ramp is a steady acceler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usoids of different frequencies can be used to understand the response of a system to complicated inputs made of lots of frequenci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152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ed earlier, empirical derivation of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905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led first order because</a:t>
            </a:r>
            <a:r>
              <a:rPr lang="en-US" baseline="0" dirty="0" smtClean="0"/>
              <a:t> the differential equation has only a first derivative and the transfer function has a single po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3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ge 389</a:t>
            </a:r>
            <a:r>
              <a:rPr lang="en-US" baseline="0" dirty="0" smtClean="0"/>
              <a:t> from Ogata … try to tie to automotive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4517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int</a:t>
            </a:r>
            <a:r>
              <a:rPr lang="en-US" baseline="0" dirty="0" smtClean="0"/>
              <a:t> out homogenous and particular solution, relation to po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0469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itial</a:t>
            </a:r>
            <a:r>
              <a:rPr lang="en-US" baseline="0" dirty="0" smtClean="0"/>
              <a:t> value, t=0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nal value, t approaches infinity, can see why k is called steady state gain, DC gain … could also find using the initial value theorem or final value theor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eady state tends to be related to the forcing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7485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682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40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hat do we need to be true for a system’s response to be stable? If less than zero, if equal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E9919-62EC-42D3-851F-970B5B42F92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067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ar suspension example, driveline example … resonanc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0D8D23-9B83-4796-A367-1B60B6BB601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48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me requirement for linear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B453D-DA55-4DAA-B3FF-D7D7EE5EDF8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769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Variables different than in previous cl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Often the contribution of the inductance is small compared to the contribution of the resistance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</a:t>
            </a:r>
            <a:r>
              <a:rPr lang="en-US" baseline="0" dirty="0" smtClean="0"/>
              <a:t> look at from the perspective of different inputs, outputs (torque control, speed control)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trol often achieved with PW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lope</a:t>
            </a:r>
            <a:r>
              <a:rPr lang="en-US" baseline="0" dirty="0" smtClean="0"/>
              <a:t> is constant, intercept changes with applied voltage, gives some indication of how control can be achieved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metric units K and Kb have the same units and are equal</a:t>
            </a:r>
          </a:p>
          <a:p>
            <a:endParaRPr lang="en-US" dirty="0" smtClean="0"/>
          </a:p>
          <a:p>
            <a:r>
              <a:rPr lang="en-US" dirty="0" smtClean="0"/>
              <a:t>In practice</a:t>
            </a:r>
            <a:r>
              <a:rPr lang="en-US" baseline="0" dirty="0" smtClean="0"/>
              <a:t> the maximum torque is limited, otherwise the currents would be extremely high and would damage the motor … though can operate above the rated limit for short amounts of time … won’t overheat if done only in short bursts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ur gear</a:t>
            </a:r>
          </a:p>
          <a:p>
            <a:r>
              <a:rPr lang="en-US" dirty="0" smtClean="0"/>
              <a:t>Bevel</a:t>
            </a:r>
            <a:r>
              <a:rPr lang="en-US" baseline="0" dirty="0" smtClean="0"/>
              <a:t> gear</a:t>
            </a:r>
          </a:p>
          <a:p>
            <a:r>
              <a:rPr lang="en-US" baseline="0" dirty="0" smtClean="0"/>
              <a:t>Rack and pin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 relationsh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0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59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58" Type="http://schemas.openxmlformats.org/officeDocument/2006/relationships/customXml" Target="../ink/ink3.xml"/><Relationship Id="rId57" Type="http://schemas.openxmlformats.org/officeDocument/2006/relationships/image" Target="../media/image57.emf"/><Relationship Id="rId60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3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5.gi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gif"/><Relationship Id="rId11" Type="http://schemas.openxmlformats.org/officeDocument/2006/relationships/image" Target="../media/image59.wmf"/><Relationship Id="rId5" Type="http://schemas.openxmlformats.org/officeDocument/2006/relationships/image" Target="../media/image63.gi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2.gif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9.wmf"/><Relationship Id="rId10" Type="http://schemas.openxmlformats.org/officeDocument/2006/relationships/image" Target="../media/image72.jpe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gif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gif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10" Type="http://schemas.openxmlformats.org/officeDocument/2006/relationships/image" Target="../media/image15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543800" cy="4525963"/>
          </a:xfrm>
        </p:spPr>
        <p:txBody>
          <a:bodyPr/>
          <a:lstStyle/>
          <a:p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of DC motors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Transmitting and </a:t>
            </a:r>
            <a:r>
              <a:rPr lang="en-US" sz="2800" dirty="0"/>
              <a:t>c</a:t>
            </a:r>
            <a:r>
              <a:rPr lang="en-US" sz="2800" dirty="0" smtClean="0"/>
              <a:t>onverting motion (gear trains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10: DC Motor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5" t="17486" r="25738" b="34208"/>
          <a:stretch/>
        </p:blipFill>
        <p:spPr>
          <a:xfrm>
            <a:off x="3657600" y="3505200"/>
            <a:ext cx="4480810" cy="2532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ear 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buNone/>
            </a:pPr>
            <a:r>
              <a:rPr lang="en-US" sz="2800" dirty="0" smtClean="0"/>
              <a:t>Furthermore, if friction losses are neglected, then the transmitted power is unchanged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11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     which leads to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4400" dirty="0" smtClean="0"/>
          </a:p>
          <a:p>
            <a:pPr>
              <a:buNone/>
            </a:pPr>
            <a:r>
              <a:rPr lang="en-US" sz="2800" dirty="0" smtClean="0"/>
              <a:t>	tradeoff between speed and torq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149350" y="2590800"/>
          <a:ext cx="19700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8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590800"/>
                        <a:ext cx="19700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041400" y="3886200"/>
          <a:ext cx="2463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9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86200"/>
                        <a:ext cx="2463800" cy="1163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gears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33669" y="2133600"/>
            <a:ext cx="4733364" cy="3657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06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Gear Tra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485900" y="2703512"/>
            <a:ext cx="762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47900" y="2246312"/>
            <a:ext cx="0" cy="9144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47900" y="3541712"/>
            <a:ext cx="1143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390900" y="3084512"/>
            <a:ext cx="0" cy="9144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247900" y="3313112"/>
            <a:ext cx="0" cy="4572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387067" y="4390694"/>
            <a:ext cx="762000" cy="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81356" y="4109108"/>
            <a:ext cx="0" cy="609600"/>
          </a:xfrm>
          <a:prstGeom prst="line">
            <a:avLst/>
          </a:prstGeom>
          <a:ln w="28575">
            <a:solidFill>
              <a:schemeClr val="bg1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105" name="Object 1"/>
          <p:cNvGraphicFramePr>
            <a:graphicFrameLocks noChangeAspect="1"/>
          </p:cNvGraphicFramePr>
          <p:nvPr/>
        </p:nvGraphicFramePr>
        <p:xfrm>
          <a:off x="2369812" y="2502208"/>
          <a:ext cx="39784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12" y="2502208"/>
                        <a:ext cx="39784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1689100" y="3313112"/>
          <a:ext cx="449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5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13112"/>
                        <a:ext cx="449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3425825" y="3328987"/>
          <a:ext cx="42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6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328987"/>
                        <a:ext cx="42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2895600" y="4191000"/>
          <a:ext cx="449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7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449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1750596" y="2156464"/>
            <a:ext cx="168442" cy="1066800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752600" y="1670050"/>
          <a:ext cx="3714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8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0050"/>
                        <a:ext cx="371476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 flipH="1">
            <a:off x="3009900" y="3061007"/>
            <a:ext cx="152400" cy="965201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2895600" y="2438400"/>
          <a:ext cx="1485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9"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4859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3886200" y="3810000"/>
            <a:ext cx="168442" cy="1066800"/>
          </a:xfrm>
          <a:custGeom>
            <a:avLst/>
            <a:gdLst>
              <a:gd name="connsiteX0" fmla="*/ 473528 w 473528"/>
              <a:gd name="connsiteY0" fmla="*/ 1796143 h 1796143"/>
              <a:gd name="connsiteX1" fmla="*/ 16328 w 473528"/>
              <a:gd name="connsiteY1" fmla="*/ 979714 h 1796143"/>
              <a:gd name="connsiteX2" fmla="*/ 375557 w 473528"/>
              <a:gd name="connsiteY2" fmla="*/ 0 h 1796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3528" h="1796143">
                <a:moveTo>
                  <a:pt x="473528" y="1796143"/>
                </a:moveTo>
                <a:cubicBezTo>
                  <a:pt x="253092" y="1537607"/>
                  <a:pt x="32657" y="1279071"/>
                  <a:pt x="16328" y="979714"/>
                </a:cubicBezTo>
                <a:cubicBezTo>
                  <a:pt x="0" y="680357"/>
                  <a:pt x="187778" y="340178"/>
                  <a:pt x="375557" y="0"/>
                </a:cubicBezTo>
              </a:path>
            </a:pathLst>
          </a:custGeom>
          <a:ln w="2540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4025900" y="3276600"/>
          <a:ext cx="15128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20" name="Equation" r:id="rId16" imgW="723600" imgH="431640" progId="Equation.DSMT4">
                  <p:embed/>
                </p:oleObj>
              </mc:Choice>
              <mc:Fallback>
                <p:oleObj name="Equation" r:id="rId1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76600"/>
                        <a:ext cx="15128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5472752" y="3248047"/>
          <a:ext cx="1539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21" name="Equation" r:id="rId18" imgW="736560" imgH="431640" progId="Equation.DSMT4">
                  <p:embed/>
                </p:oleObj>
              </mc:Choice>
              <mc:Fallback>
                <p:oleObj name="Equation" r:id="rId18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2" y="3248047"/>
                        <a:ext cx="15398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56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2" name="Ink 61"/>
              <p14:cNvContentPartPr/>
              <p14:nvPr/>
            </p14:nvContentPartPr>
            <p14:xfrm>
              <a:off x="7745040" y="6346800"/>
              <a:ext cx="268560" cy="45468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742520" y="6344280"/>
                <a:ext cx="273600" cy="45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3" name="Ink 62"/>
              <p14:cNvContentPartPr/>
              <p14:nvPr/>
            </p14:nvContentPartPr>
            <p14:xfrm>
              <a:off x="8307720" y="6189480"/>
              <a:ext cx="351720" cy="61668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305200" y="6186960"/>
                <a:ext cx="356760" cy="6217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" t="18918" r="27910" b="18918"/>
          <a:stretch/>
        </p:blipFill>
        <p:spPr>
          <a:xfrm>
            <a:off x="0" y="2083633"/>
            <a:ext cx="6415789" cy="426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88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3947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3947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11: Linearizatio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troduction</a:t>
            </a:r>
          </a:p>
          <a:p>
            <a:pPr marL="857250" indent="-514350">
              <a:buFont typeface="+mj-lt"/>
              <a:buAutoNum type="arabicPeriod"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Linearization of a nonlinear function</a:t>
            </a:r>
          </a:p>
          <a:p>
            <a:pPr marL="857250" indent="-514350">
              <a:buFont typeface="+mj-lt"/>
              <a:buAutoNum type="arabicPeriod"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Linearization of a nonlinear diff equ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14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876799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Most real world systems are nonlinear in some respect</a:t>
            </a:r>
          </a:p>
          <a:p>
            <a:pPr lvl="1"/>
            <a:r>
              <a:rPr lang="en-US" sz="2400" dirty="0" smtClean="0"/>
              <a:t>Friction, air drag, saturation, backlash</a:t>
            </a:r>
          </a:p>
          <a:p>
            <a:pPr lvl="1"/>
            <a:endParaRPr lang="en-US" sz="1000" dirty="0" smtClean="0"/>
          </a:p>
          <a:p>
            <a:r>
              <a:rPr lang="en-US" sz="2800" dirty="0" smtClean="0"/>
              <a:t>Nonlinear differential equations are difficult, if not impossible, to solve </a:t>
            </a:r>
            <a:r>
              <a:rPr lang="en-US" sz="2800" u="sng" dirty="0" smtClean="0"/>
              <a:t>analytically</a:t>
            </a:r>
          </a:p>
          <a:p>
            <a:endParaRPr lang="en-US" sz="1000" dirty="0" smtClean="0"/>
          </a:p>
          <a:p>
            <a:r>
              <a:rPr lang="en-US" sz="2800" dirty="0" smtClean="0"/>
              <a:t>Transfer functions model only linear systems</a:t>
            </a:r>
            <a:endParaRPr lang="en-US" dirty="0" smtClean="0"/>
          </a:p>
          <a:p>
            <a:endParaRPr lang="en-US" sz="1000" dirty="0" smtClean="0"/>
          </a:p>
          <a:p>
            <a:r>
              <a:rPr lang="en-US" sz="2800" dirty="0" smtClean="0"/>
              <a:t>Previously in the course we have </a:t>
            </a:r>
            <a:r>
              <a:rPr lang="en-US" sz="2800" u="sng" dirty="0" smtClean="0"/>
              <a:t>numerically </a:t>
            </a:r>
            <a:r>
              <a:rPr lang="en-US" sz="2800" dirty="0" smtClean="0"/>
              <a:t>simulated nonlinear systems to determine behavior … difficult to design in this manner, can lack insight</a:t>
            </a:r>
            <a:endParaRPr lang="en-US" sz="2800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39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linearize.wmf"/>
          <p:cNvPicPr>
            <a:picLocks noChangeAspect="1"/>
          </p:cNvPicPr>
          <p:nvPr/>
        </p:nvPicPr>
        <p:blipFill rotWithShape="1">
          <a:blip r:embed="rId3" cstate="print"/>
          <a:srcRect l="13476" t="31535" r="16161" b="33297"/>
          <a:stretch/>
        </p:blipFill>
        <p:spPr bwMode="auto">
          <a:xfrm>
            <a:off x="330200" y="3022600"/>
            <a:ext cx="4394200" cy="290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58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Non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smtClean="0"/>
              <a:t>Nonlinear functions can approximated by a linear function in a neighborhood about an operating point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259388" y="2743200"/>
          <a:ext cx="30368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6" name="Equation" r:id="rId4" imgW="1333440" imgH="444240" progId="Equation.DSMT4">
                  <p:embed/>
                </p:oleObj>
              </mc:Choice>
              <mc:Fallback>
                <p:oleObj name="Equation" r:id="rId4" imgW="1333440" imgH="44424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743200"/>
                        <a:ext cx="30368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021263" y="3810000"/>
          <a:ext cx="38179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7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810000"/>
                        <a:ext cx="38179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030788" y="5257800"/>
          <a:ext cx="179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8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257800"/>
                        <a:ext cx="179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09800" y="4495800"/>
            <a:ext cx="25298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First two terms of a</a:t>
            </a:r>
          </a:p>
          <a:p>
            <a:r>
              <a:rPr lang="en-US" sz="1800" dirty="0">
                <a:latin typeface="+mn-lt"/>
              </a:rPr>
              <a:t>Taylor series expans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343400" y="4343400"/>
            <a:ext cx="609600" cy="3048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541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Linearization of a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600200"/>
                <a:ext cx="7620000" cy="4800600"/>
              </a:xfrm>
            </p:spPr>
            <p:txBody>
              <a:bodyPr/>
              <a:lstStyle/>
              <a:p>
                <a:r>
                  <a:rPr lang="en-US" sz="3100" dirty="0" smtClean="0"/>
                  <a:t>Let’s look at this in another way</a:t>
                </a:r>
              </a:p>
              <a:p>
                <a:pPr lvl="1"/>
                <a:r>
                  <a:rPr lang="en-US" sz="3200" dirty="0" smtClean="0"/>
                  <a:t>Recall the definition of a Taylor Series expansion</a:t>
                </a:r>
              </a:p>
              <a:p>
                <a:pPr lvl="1"/>
                <a:endParaRPr lang="en-US" sz="3200" dirty="0" smtClean="0"/>
              </a:p>
              <a:p>
                <a:pPr lvl="1"/>
                <a:endParaRPr lang="en-US" sz="3200" dirty="0" smtClean="0"/>
              </a:p>
              <a:p>
                <a:pPr lvl="1"/>
                <a:endParaRPr lang="en-US" sz="3200" dirty="0" smtClean="0"/>
              </a:p>
              <a:p>
                <a:pPr lvl="1"/>
                <a:endParaRPr lang="en-US" sz="1200" dirty="0" smtClean="0"/>
              </a:p>
              <a:p>
                <a:pPr lvl="1"/>
                <a:r>
                  <a:rPr lang="en-US" sz="3200" dirty="0" smtClean="0"/>
                  <a:t>For sma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0" dirty="0" smtClean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32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dirty="0" smtClean="0"/>
                  <a:t> the H.O.T. ≈ 0 </a:t>
                </a: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600200"/>
                <a:ext cx="7620000" cy="4800600"/>
              </a:xfrm>
              <a:blipFill rotWithShape="1">
                <a:blip r:embed="rId3"/>
                <a:stretch>
                  <a:fillRect l="-160" t="-1525" r="-2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8690" name="Object 2"/>
          <p:cNvGraphicFramePr>
            <a:graphicFrameLocks noChangeAspect="1"/>
          </p:cNvGraphicFramePr>
          <p:nvPr>
            <p:extLst/>
          </p:nvPr>
        </p:nvGraphicFramePr>
        <p:xfrm>
          <a:off x="187325" y="3312135"/>
          <a:ext cx="8575675" cy="96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Equation" r:id="rId4" imgW="4267080" imgH="482400" progId="Equation.DSMT4">
                  <p:embed/>
                </p:oleObj>
              </mc:Choice>
              <mc:Fallback>
                <p:oleObj name="Equation" r:id="rId4" imgW="4267080" imgH="482400" progId="Equation.DSMT4">
                  <p:embed/>
                  <p:pic>
                    <p:nvPicPr>
                      <p:cNvPr id="498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3312135"/>
                        <a:ext cx="8575675" cy="96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6248400" y="2039937"/>
            <a:ext cx="152400" cy="487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463073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Higher order terms (H.O.T.)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>
            <p:extLst/>
          </p:nvPr>
        </p:nvGraphicFramePr>
        <p:xfrm>
          <a:off x="1789113" y="5811838"/>
          <a:ext cx="58181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Equation" r:id="rId6" imgW="2895480" imgH="444240" progId="Equation.DSMT4">
                  <p:embed/>
                </p:oleObj>
              </mc:Choice>
              <mc:Fallback>
                <p:oleObj name="Equation" r:id="rId6" imgW="2895480" imgH="444240" progId="Equation.DSMT4">
                  <p:embed/>
                  <p:pic>
                    <p:nvPicPr>
                      <p:cNvPr id="498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811838"/>
                        <a:ext cx="58181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z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av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abo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=v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36744" y="13671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86000"/>
            <a:ext cx="6172200" cy="457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04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/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Model resistance and inductance of the coil as lumped parameters</a:t>
            </a:r>
          </a:p>
          <a:p>
            <a:pPr lvl="1"/>
            <a:r>
              <a:rPr lang="en-US" sz="2800" dirty="0" smtClean="0"/>
              <a:t>Same with mechanical inertia and friction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5192" y="5003800"/>
            <a:ext cx="30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i="1" dirty="0" smtClean="0">
                <a:solidFill>
                  <a:schemeClr val="bg1">
                    <a:lumMod val="50000"/>
                  </a:schemeClr>
                </a:solidFill>
              </a:rPr>
              <a:t>θ</a:t>
            </a:r>
            <a:endParaRPr lang="en-US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" name="Picture 19" descr="Armature Motor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736340"/>
            <a:ext cx="5105400" cy="289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5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5622668" y="128309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58728"/>
            <a:ext cx="5133975" cy="641032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ineariz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g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dirty="0" smtClean="0"/>
              <a:t>abou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θ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9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Nonlinea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42672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smtClean="0"/>
              <a:t>This same idea can be used for providing approximate models of nonlinear systems</a:t>
            </a:r>
          </a:p>
          <a:p>
            <a:pPr eaLnBrk="1" hangingPunct="1"/>
            <a:endParaRPr lang="en-US" sz="1000" smtClean="0"/>
          </a:p>
          <a:p>
            <a:pPr eaLnBrk="1" hangingPunct="1"/>
            <a:r>
              <a:rPr lang="en-US" sz="2400" smtClean="0"/>
              <a:t>Nonlinear diff eq </a:t>
            </a:r>
            <a:r>
              <a:rPr lang="en-US" sz="2400" smtClean="0">
                <a:sym typeface="Wingdings" pitchFamily="2" charset="2"/>
              </a:rPr>
              <a:t> Linear diff eq in terms of deviation from the operating point (</a:t>
            </a:r>
            <a:r>
              <a:rPr lang="el-GR" sz="24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eaLnBrk="1" hangingPunct="1"/>
            <a:endParaRPr lang="en-US" sz="1000" smtClean="0">
              <a:sym typeface="Wingdings" pitchFamily="2" charset="2"/>
            </a:endParaRPr>
          </a:p>
          <a:p>
            <a:pPr eaLnBrk="1" hangingPunct="1"/>
            <a:r>
              <a:rPr lang="en-US" sz="2400" smtClean="0">
                <a:sym typeface="Wingdings" pitchFamily="2" charset="2"/>
              </a:rPr>
              <a:t>These approximate models are </a:t>
            </a:r>
            <a:r>
              <a:rPr lang="en-US" sz="2400" u="sng" smtClean="0">
                <a:sym typeface="Wingdings" pitchFamily="2" charset="2"/>
              </a:rPr>
              <a:t>only valid </a:t>
            </a:r>
            <a:r>
              <a:rPr lang="en-US" sz="2400" smtClean="0">
                <a:sym typeface="Wingdings" pitchFamily="2" charset="2"/>
              </a:rPr>
              <a:t>in a small neighborhood about the operating point</a:t>
            </a:r>
            <a:endParaRPr lang="en-US" sz="2800" smtClean="0"/>
          </a:p>
          <a:p>
            <a:pPr eaLnBrk="1" hangingPunct="1"/>
            <a:endParaRPr lang="en-US" sz="2400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0" y="4876800"/>
          <a:ext cx="179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6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179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9" name="Picture 9" descr="linearize.wmf"/>
          <p:cNvPicPr>
            <a:picLocks noChangeAspect="1"/>
          </p:cNvPicPr>
          <p:nvPr/>
        </p:nvPicPr>
        <p:blipFill rotWithShape="1">
          <a:blip r:embed="rId5" cstate="print"/>
          <a:srcRect l="13440" t="31483" r="14468" b="32963"/>
          <a:stretch/>
        </p:blipFill>
        <p:spPr bwMode="auto">
          <a:xfrm>
            <a:off x="4889500" y="2159000"/>
            <a:ext cx="3733800" cy="2438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875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1143000"/>
          </a:xfrm>
        </p:spPr>
        <p:txBody>
          <a:bodyPr/>
          <a:lstStyle/>
          <a:p>
            <a:r>
              <a:rPr lang="en-US" dirty="0" smtClean="0"/>
              <a:t>Linearizing Differential Equ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rst thing that must be done is to identify the operating point about which to </a:t>
            </a:r>
            <a:r>
              <a:rPr lang="en-US" sz="2800" dirty="0" err="1" smtClean="0"/>
              <a:t>linearize</a:t>
            </a:r>
            <a:endParaRPr lang="en-US" sz="2800" dirty="0" smtClean="0"/>
          </a:p>
          <a:p>
            <a:r>
              <a:rPr lang="en-US" sz="2800" dirty="0" smtClean="0"/>
              <a:t>Since the </a:t>
            </a:r>
            <a:r>
              <a:rPr lang="en-US" sz="2800" dirty="0" smtClean="0">
                <a:solidFill>
                  <a:srgbClr val="C00000"/>
                </a:solidFill>
              </a:rPr>
              <a:t>operating point </a:t>
            </a:r>
            <a:r>
              <a:rPr lang="en-US" sz="2800" dirty="0" smtClean="0"/>
              <a:t>is an equilibrium solution of the dynamic equation, the derivatives must equal zero</a:t>
            </a:r>
          </a:p>
          <a:p>
            <a:r>
              <a:rPr lang="en-US" sz="2800" dirty="0" smtClean="0"/>
              <a:t>Therefore, 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=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dirty="0" smtClean="0"/>
              <a:t> the equilibrium solution is found fro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are constant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36576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41192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57874" y="411527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304220" y="41011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294820" y="411614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644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" y="2577553"/>
            <a:ext cx="6562725" cy="4171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equilibrium solut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, 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- av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mv</a:t>
            </a:r>
          </a:p>
          <a:p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924800" y="1363723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78104" y="133983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437496" y="127719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11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62400"/>
            <a:ext cx="4114800" cy="18288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382000" y="2678668"/>
            <a:ext cx="32573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F</a:t>
            </a:r>
            <a:endParaRPr lang="en-US" sz="1800" i="1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42680" y="2678668"/>
            <a:ext cx="50526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chemeClr val="bg1">
                    <a:lumMod val="10000"/>
                  </a:schemeClr>
                </a:solidFill>
              </a:rPr>
              <a:t>f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v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91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sz="2800" dirty="0" smtClean="0"/>
              <a:t>Find the equilibrium solut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of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τ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g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458200" y="124402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91752" y="13821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349591" y="12796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2" r="25818"/>
          <a:stretch/>
        </p:blipFill>
        <p:spPr>
          <a:xfrm>
            <a:off x="5527684" y="2133600"/>
            <a:ext cx="3342807" cy="4239491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888717"/>
            <a:ext cx="58293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46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verall Procedure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7467600" cy="4800600"/>
              </a:xfrm>
            </p:spPr>
            <p:txBody>
              <a:bodyPr>
                <a:normAutofit fontScale="925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Write differential equations with nonlinear term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Find operating point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i="1" dirty="0" err="1" smtClean="0">
                    <a:latin typeface="Times New Roman" pitchFamily="18" charset="0"/>
                    <a:cs typeface="Times New Roman" pitchFamily="18" charset="0"/>
                  </a:rPr>
                  <a:t>x,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800" dirty="0" smtClean="0"/>
                  <a:t>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err="1" smtClean="0"/>
                  <a:t>Linearize</a:t>
                </a:r>
                <a:r>
                  <a:rPr lang="en-US" sz="2800" dirty="0" smtClean="0"/>
                  <a:t> nonlinear terms using Taylor Ser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Substitute linearized terms – should result in a linear differential equation in term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dirty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 smtClean="0"/>
                  <a:t> and</a:t>
                </a:r>
                <a:r>
                  <a:rPr lang="el-GR" sz="2800" dirty="0" smtClean="0">
                    <a:latin typeface="Cambria Math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dirty="0">
                        <a:latin typeface="Cambria Math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sz="2800" dirty="0" smtClean="0"/>
                  <a:t> (nominal values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sz="2800" dirty="0" smtClean="0"/>
                  <a:t> and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 smtClean="0"/>
                  <a:t> should cancel out)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7467600" cy="4800600"/>
              </a:xfrm>
              <a:blipFill rotWithShape="1">
                <a:blip r:embed="rId3"/>
                <a:stretch>
                  <a:fillRect l="-1714" t="-2033" r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17121" name="Object 1"/>
          <p:cNvGraphicFramePr>
            <a:graphicFrameLocks noChangeAspect="1"/>
          </p:cNvGraphicFramePr>
          <p:nvPr>
            <p:extLst/>
          </p:nvPr>
        </p:nvGraphicFramePr>
        <p:xfrm>
          <a:off x="1358900" y="3500438"/>
          <a:ext cx="63277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4" imgW="3149280" imgH="444240" progId="Equation.DSMT4">
                  <p:embed/>
                </p:oleObj>
              </mc:Choice>
              <mc:Fallback>
                <p:oleObj name="Equation" r:id="rId4" imgW="3149280" imgH="444240" progId="Equation.DSMT4">
                  <p:embed/>
                  <p:pic>
                    <p:nvPicPr>
                      <p:cNvPr id="5171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00438"/>
                        <a:ext cx="63277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842" y="2205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444412" y="2205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713956" y="53920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849802" y="5405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711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04800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" y="609600"/>
            <a:ext cx="7372350" cy="100012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0"/>
            <a:ext cx="4772025" cy="100012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2514600"/>
            <a:ext cx="5448300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25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inearize.jpg"/>
          <p:cNvPicPr>
            <a:picLocks noChangeAspect="1"/>
          </p:cNvPicPr>
          <p:nvPr/>
        </p:nvPicPr>
        <p:blipFill>
          <a:blip r:embed="rId2" cstate="print"/>
          <a:srcRect t="80000" r="13831"/>
          <a:stretch>
            <a:fillRect/>
          </a:stretch>
        </p:blipFill>
        <p:spPr>
          <a:xfrm>
            <a:off x="838200" y="4038600"/>
            <a:ext cx="7191015" cy="2362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398836"/>
            <a:ext cx="8229600" cy="2468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ulink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l of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ize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tio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05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04800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7848600" cy="85725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9" y="1473549"/>
            <a:ext cx="4085492" cy="95011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9" y="2430362"/>
            <a:ext cx="4495800" cy="423742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2668" y="2382087"/>
            <a:ext cx="4505325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74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304800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0"/>
            <a:ext cx="6686550" cy="8763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5514975" cy="193357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71775"/>
            <a:ext cx="4772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6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200400" y="3200400"/>
            <a:ext cx="1295400" cy="533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010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From Lorentz’s law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is the motor torque constant</a:t>
            </a:r>
          </a:p>
          <a:p>
            <a:pPr lvl="1"/>
            <a:r>
              <a:rPr lang="en-US" sz="2800" dirty="0" smtClean="0"/>
              <a:t>From Faraday’s law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 is the back </a:t>
            </a:r>
            <a:r>
              <a:rPr lang="en-US" sz="2800" dirty="0" err="1" smtClean="0"/>
              <a:t>emf</a:t>
            </a:r>
            <a:r>
              <a:rPr lang="en-US" sz="2800" dirty="0" smtClean="0"/>
              <a:t> constant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20315"/>
              </p:ext>
            </p:extLst>
          </p:nvPr>
        </p:nvGraphicFramePr>
        <p:xfrm>
          <a:off x="1295400" y="2626056"/>
          <a:ext cx="15065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4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26056"/>
                        <a:ext cx="15065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74391"/>
              </p:ext>
            </p:extLst>
          </p:nvPr>
        </p:nvGraphicFramePr>
        <p:xfrm>
          <a:off x="1600200" y="4769068"/>
          <a:ext cx="16875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5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69068"/>
                        <a:ext cx="1687513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94488"/>
              </p:ext>
            </p:extLst>
          </p:nvPr>
        </p:nvGraphicFramePr>
        <p:xfrm>
          <a:off x="2819400" y="3200400"/>
          <a:ext cx="1597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6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1597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9400" y="2667000"/>
          <a:ext cx="1928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7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1928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81196" y="4461291"/>
            <a:ext cx="258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θ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4" name="Picture 13" descr="Armature Motor.emf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419600" y="3505200"/>
            <a:ext cx="3899647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91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87492"/>
            <a:ext cx="5307978" cy="348930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911132"/>
            <a:ext cx="7102258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2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12: </a:t>
            </a:r>
            <a:br>
              <a:rPr lang="en-US" dirty="0" smtClean="0"/>
            </a:br>
            <a:r>
              <a:rPr lang="en-US" dirty="0" smtClean="0"/>
              <a:t>First-Order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u="sng" dirty="0" smtClean="0"/>
              <a:t>Time Response</a:t>
            </a:r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dirty="0" smtClean="0"/>
              <a:t>Lecture 12: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Introduction to time response analysi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First-order system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smtClean="0"/>
              <a:t>Stability</a:t>
            </a:r>
            <a:endParaRPr lang="en-US" sz="2800" dirty="0" smtClean="0"/>
          </a:p>
          <a:p>
            <a:pPr indent="0" eaLnBrk="1" hangingPunct="1">
              <a:buNone/>
              <a:defRPr/>
            </a:pPr>
            <a:endParaRPr lang="en-US" sz="1000" dirty="0" smtClean="0"/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3: Second-order systems</a:t>
            </a:r>
            <a:endParaRPr lang="en-US" sz="10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4: Non-canonical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97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uring the semester we have found the time response of dynamic systems for </a:t>
            </a:r>
            <a:r>
              <a:rPr lang="en-US" sz="2800" u="sng" dirty="0" smtClean="0"/>
              <a:t>arbitrary</a:t>
            </a:r>
            <a:r>
              <a:rPr lang="en-US" sz="2800" dirty="0" smtClean="0"/>
              <a:t> initial conditions and inputs</a:t>
            </a:r>
          </a:p>
          <a:p>
            <a:pPr lvl="1"/>
            <a:r>
              <a:rPr lang="en-US" sz="2800" dirty="0" smtClean="0"/>
              <a:t>From diff </a:t>
            </a:r>
            <a:r>
              <a:rPr lang="en-US" sz="2800" dirty="0" err="1" smtClean="0"/>
              <a:t>eq</a:t>
            </a:r>
            <a:r>
              <a:rPr lang="en-US" sz="2800" dirty="0" smtClean="0"/>
              <a:t> and transfer function models</a:t>
            </a:r>
          </a:p>
          <a:p>
            <a:pPr lvl="1"/>
            <a:endParaRPr lang="en-US" sz="1100" dirty="0" smtClean="0"/>
          </a:p>
          <a:p>
            <a:r>
              <a:rPr lang="en-US" sz="2800" dirty="0" smtClean="0"/>
              <a:t>Classifying the response of some </a:t>
            </a:r>
            <a:r>
              <a:rPr lang="en-US" sz="2800" u="sng" dirty="0" smtClean="0"/>
              <a:t>standard systems</a:t>
            </a:r>
            <a:r>
              <a:rPr lang="en-US" sz="2800" dirty="0" smtClean="0"/>
              <a:t> to </a:t>
            </a:r>
            <a:r>
              <a:rPr lang="en-US" sz="2800" u="sng" dirty="0" smtClean="0"/>
              <a:t>standard inputs</a:t>
            </a:r>
            <a:r>
              <a:rPr lang="en-US" sz="2800" dirty="0" smtClean="0"/>
              <a:t> can provide insight</a:t>
            </a:r>
          </a:p>
          <a:p>
            <a:pPr lvl="1"/>
            <a:r>
              <a:rPr lang="en-US" sz="2800" dirty="0" smtClean="0"/>
              <a:t>Ex Systems: 	first order, second order</a:t>
            </a:r>
          </a:p>
          <a:p>
            <a:pPr lvl="1"/>
            <a:r>
              <a:rPr lang="en-US" sz="2800" dirty="0" smtClean="0"/>
              <a:t>Ex Inputs: 	impulse, step, ramp, sinusoid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60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Characteristics of a standard response can be used for specifications (transient and steady state)</a:t>
            </a:r>
          </a:p>
          <a:p>
            <a:endParaRPr lang="en-US" sz="1000" dirty="0" smtClean="0"/>
          </a:p>
          <a:p>
            <a:r>
              <a:rPr lang="en-US" sz="2800" dirty="0" smtClean="0"/>
              <a:t>Response to simple inputs can be used for system identification, i.e. for finding a black-box model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59113" y="24384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2144713" y="27432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278313" y="27432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1828800" y="19812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724400" y="1447800"/>
            <a:ext cx="2133600" cy="1066800"/>
            <a:chOff x="4953000" y="2631440"/>
            <a:chExt cx="2910840" cy="1178560"/>
          </a:xfrm>
        </p:grpSpPr>
        <p:sp>
          <p:nvSpPr>
            <p:cNvPr id="17" name="Freeform 16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69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23810" y="2362200"/>
            <a:ext cx="929390" cy="970483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u="sng" dirty="0" smtClean="0"/>
              <a:t>Basic form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u="sng" dirty="0" smtClean="0"/>
              <a:t>Key parameters: 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/>
              <a:t> = time constant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= DC gain</a:t>
            </a:r>
          </a:p>
          <a:p>
            <a:pPr>
              <a:buNone/>
            </a:pPr>
            <a:endParaRPr lang="en-US" sz="1100" dirty="0" smtClean="0"/>
          </a:p>
          <a:p>
            <a:r>
              <a:rPr lang="en-US" sz="2800" dirty="0" smtClean="0"/>
              <a:t>Many real systems have this basic form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/>
          </p:nvPr>
        </p:nvGraphicFramePr>
        <p:xfrm>
          <a:off x="3265488" y="1712913"/>
          <a:ext cx="2830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2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712913"/>
                        <a:ext cx="2830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048000" y="2362200"/>
          <a:ext cx="3524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3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3524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2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3" r="8812" b="24977"/>
          <a:stretch/>
        </p:blipFill>
        <p:spPr>
          <a:xfrm>
            <a:off x="4800600" y="3712402"/>
            <a:ext cx="3911600" cy="22327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4" t="15306" r="11425" b="28572"/>
          <a:stretch/>
        </p:blipFill>
        <p:spPr>
          <a:xfrm>
            <a:off x="647700" y="457200"/>
            <a:ext cx="2921000" cy="2095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8" t="8041" r="26408" b="31104"/>
          <a:stretch/>
        </p:blipFill>
        <p:spPr>
          <a:xfrm>
            <a:off x="1066800" y="3363335"/>
            <a:ext cx="2379981" cy="25238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4" t="16807" r="5374" b="17459"/>
          <a:stretch/>
        </p:blipFill>
        <p:spPr>
          <a:xfrm>
            <a:off x="4419600" y="247831"/>
            <a:ext cx="4232366" cy="25276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43000" y="2668587"/>
          <a:ext cx="2078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4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8587"/>
                        <a:ext cx="2078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47775" y="5921375"/>
          <a:ext cx="2017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5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921375"/>
                        <a:ext cx="2017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453063" y="2681288"/>
          <a:ext cx="2168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6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681288"/>
                        <a:ext cx="2168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29288" y="5695950"/>
          <a:ext cx="1987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7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695950"/>
                        <a:ext cx="1987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24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u="sng" dirty="0" smtClean="0"/>
              <a:t>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133600"/>
            <a:ext cx="3267501" cy="99060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214687"/>
            <a:ext cx="5257800" cy="102725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4548186"/>
            <a:ext cx="6444977" cy="633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98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22275" y="2057400"/>
          <a:ext cx="3311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4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057400"/>
                        <a:ext cx="33115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5400000">
            <a:off x="5981699" y="800100"/>
            <a:ext cx="228601" cy="2743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5400000">
            <a:off x="8001000" y="1524000"/>
            <a:ext cx="228600" cy="1295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511800" y="1615440"/>
            <a:ext cx="1175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ransient</a:t>
            </a:r>
            <a:endParaRPr lang="en-US" sz="20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58100" y="1371600"/>
            <a:ext cx="918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steady</a:t>
            </a:r>
          </a:p>
          <a:p>
            <a:r>
              <a:rPr lang="en-US" sz="2000" dirty="0" smtClean="0">
                <a:latin typeface="+mn-lt"/>
              </a:rPr>
              <a:t>  state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11163" y="3354387"/>
          <a:ext cx="3703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5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354387"/>
                        <a:ext cx="37036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8276" y="2907268"/>
            <a:ext cx="107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39737" y="4649788"/>
          <a:ext cx="3522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6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" y="4649788"/>
                        <a:ext cx="35226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1000" y="4202668"/>
            <a:ext cx="1233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5410200"/>
            <a:ext cx="52870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within 2% of final value is </a:t>
            </a:r>
          </a:p>
          <a:p>
            <a:r>
              <a:rPr lang="en-US" sz="2400" dirty="0" smtClean="0">
                <a:latin typeface="+mn-lt"/>
              </a:rPr>
              <a:t>generally c</a:t>
            </a:r>
            <a:r>
              <a:rPr lang="en-US" sz="2400" dirty="0" smtClean="0">
                <a:latin typeface="+mn-lt"/>
                <a:cs typeface="Times New Roman" pitchFamily="18" charset="0"/>
              </a:rPr>
              <a:t>onsidered </a:t>
            </a:r>
            <a:r>
              <a:rPr lang="en-US" sz="2400" dirty="0" smtClean="0">
                <a:latin typeface="+mn-lt"/>
                <a:cs typeface="Times New Roman" pitchFamily="18" charset="0"/>
              </a:rPr>
              <a:t>steady state(</a:t>
            </a:r>
            <a:r>
              <a:rPr lang="en-US" sz="2400" dirty="0" err="1" smtClean="0">
                <a:latin typeface="+mn-lt"/>
                <a:cs typeface="Times New Roman" pitchFamily="18" charset="0"/>
              </a:rPr>
              <a:t>ss</a:t>
            </a:r>
            <a:r>
              <a:rPr lang="en-US" sz="2400" dirty="0" smtClean="0">
                <a:latin typeface="+mn-lt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7143"/>
          <a:stretch/>
        </p:blipFill>
        <p:spPr bwMode="auto">
          <a:xfrm>
            <a:off x="4367422" y="2384981"/>
            <a:ext cx="4572000" cy="33554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83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  <p:bldP spid="26" grpId="0"/>
      <p:bldP spid="28" grpId="0"/>
      <p:bldP spid="30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228600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33600" y="0"/>
            <a:ext cx="6553200" cy="76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etermine the TF of the system that </a:t>
            </a:r>
            <a:r>
              <a:rPr lang="en-US" sz="2000" dirty="0" smtClean="0"/>
              <a:t>produced</a:t>
            </a:r>
          </a:p>
          <a:p>
            <a:pPr marL="11430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</a:t>
            </a:r>
            <a:r>
              <a:rPr lang="en-US" sz="2000" dirty="0" smtClean="0"/>
              <a:t> </a:t>
            </a:r>
            <a:r>
              <a:rPr lang="en-US" sz="2000" dirty="0" smtClean="0"/>
              <a:t>the following output in response to a unit step input</a:t>
            </a:r>
            <a:endParaRPr lang="en-US" sz="2000" dirty="0"/>
          </a:p>
        </p:txBody>
      </p:sp>
      <p:grpSp>
        <p:nvGrpSpPr>
          <p:cNvPr id="5" name="그룹 4"/>
          <p:cNvGrpSpPr/>
          <p:nvPr/>
        </p:nvGrpSpPr>
        <p:grpSpPr>
          <a:xfrm>
            <a:off x="76200" y="982226"/>
            <a:ext cx="4495800" cy="3733800"/>
            <a:chOff x="177800" y="2654300"/>
            <a:chExt cx="4495800" cy="3733800"/>
          </a:xfrm>
        </p:grpSpPr>
        <p:sp>
          <p:nvSpPr>
            <p:cNvPr id="7" name="Rectangle 6"/>
            <p:cNvSpPr/>
            <p:nvPr/>
          </p:nvSpPr>
          <p:spPr>
            <a:xfrm>
              <a:off x="177800" y="2654300"/>
              <a:ext cx="4495800" cy="373380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stepB.jpg"/>
            <p:cNvPicPr>
              <a:picLocks noChangeAspect="1"/>
            </p:cNvPicPr>
            <p:nvPr/>
          </p:nvPicPr>
          <p:blipFill>
            <a:blip r:embed="rId3" cstate="print"/>
            <a:srcRect l="10686" t="27778" r="7541" b="24445"/>
            <a:stretch>
              <a:fillRect/>
            </a:stretch>
          </p:blipFill>
          <p:spPr>
            <a:xfrm>
              <a:off x="228600" y="2667000"/>
              <a:ext cx="4267200" cy="35286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0000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8680636" cy="54102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36" y="5715000"/>
            <a:ext cx="4691743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098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010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Electrical domain: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Mechanical domain: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Two domains are </a:t>
            </a:r>
          </a:p>
          <a:p>
            <a:pPr lvl="1">
              <a:buNone/>
            </a:pPr>
            <a:r>
              <a:rPr lang="en-US" sz="2800" dirty="0" smtClean="0"/>
              <a:t>	coupled by the previous relation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40638"/>
              </p:ext>
            </p:extLst>
          </p:nvPr>
        </p:nvGraphicFramePr>
        <p:xfrm>
          <a:off x="1274763" y="2743200"/>
          <a:ext cx="36464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743200"/>
                        <a:ext cx="3646487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84690"/>
              </p:ext>
            </p:extLst>
          </p:nvPr>
        </p:nvGraphicFramePr>
        <p:xfrm>
          <a:off x="1285875" y="4327525"/>
          <a:ext cx="1836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27525"/>
                        <a:ext cx="183673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81196" y="4461291"/>
            <a:ext cx="258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θ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3" name="Picture 12" descr="Armature Motor.em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419600" y="3505200"/>
            <a:ext cx="3899647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5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tep response of 2</a:t>
            </a:r>
            <a:r>
              <a:rPr lang="en-US" sz="2800" baseline="30000" dirty="0"/>
              <a:t>nd</a:t>
            </a:r>
            <a:r>
              <a:rPr lang="en-US" sz="2800" dirty="0"/>
              <a:t>-order system with complex pol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9189" r="16753" b="15834"/>
          <a:stretch/>
        </p:blipFill>
        <p:spPr>
          <a:xfrm>
            <a:off x="1600200" y="2473614"/>
            <a:ext cx="5791200" cy="438438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50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dirty="0" smtClean="0"/>
              <a:t>Note how the roots of the characteristic equation (poles of the transfer function) relate to natural response</a:t>
            </a:r>
          </a:p>
          <a:p>
            <a:pPr lvl="1" eaLnBrk="1" hangingPunct="1"/>
            <a:r>
              <a:rPr lang="en-US" sz="2800" dirty="0" smtClean="0"/>
              <a:t>Real part of pole = 	rate of decay (growth)</a:t>
            </a:r>
          </a:p>
          <a:p>
            <a:pPr lvl="1" eaLnBrk="1" hangingPunct="1"/>
            <a:r>
              <a:rPr lang="en-US" sz="2800" dirty="0" err="1" smtClean="0"/>
              <a:t>Imag</a:t>
            </a:r>
            <a:r>
              <a:rPr lang="en-US" sz="2800" dirty="0" smtClean="0"/>
              <a:t> part of pole = 	frequency of oscillation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If the response does not grow unbounded then it is </a:t>
            </a:r>
            <a:r>
              <a:rPr lang="en-US" sz="2800" dirty="0" smtClean="0">
                <a:solidFill>
                  <a:srgbClr val="C00000"/>
                </a:solidFill>
              </a:rPr>
              <a:t>stable </a:t>
            </a:r>
            <a:r>
              <a:rPr lang="en-US" sz="2800" dirty="0" smtClean="0"/>
              <a:t>(real part less than or equal to 0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94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50292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sz="3600" u="sng" dirty="0" smtClean="0"/>
              <a:t>Asymptotic Stability:</a:t>
            </a:r>
            <a:r>
              <a:rPr lang="en-US" sz="3600" dirty="0" smtClean="0"/>
              <a:t> for no input and any initial condition, output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→ 0 </a:t>
            </a:r>
            <a:r>
              <a:rPr lang="en-US" sz="3600" dirty="0" smtClean="0"/>
              <a:t>as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→ ∞</a:t>
            </a:r>
            <a:endParaRPr lang="en-US" sz="3600" u="sng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example:</a:t>
            </a:r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condition: all roots of the characteristic equation have negative real parts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if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600" dirty="0" smtClean="0"/>
              <a:t>? stable, but not asymptotically stable!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/>
          </p:nvPr>
        </p:nvGraphicFramePr>
        <p:xfrm>
          <a:off x="5715000" y="3319463"/>
          <a:ext cx="237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0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19463"/>
                        <a:ext cx="2378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mass_spring_damper2.gif"/>
          <p:cNvPicPr>
            <a:picLocks noChangeAspect="1"/>
          </p:cNvPicPr>
          <p:nvPr/>
        </p:nvPicPr>
        <p:blipFill>
          <a:blip r:embed="rId6" cstate="print"/>
          <a:srcRect l="21667" t="14646" r="25000" b="45371"/>
          <a:stretch>
            <a:fillRect/>
          </a:stretch>
        </p:blipFill>
        <p:spPr>
          <a:xfrm>
            <a:off x="2309467" y="2641600"/>
            <a:ext cx="3265833" cy="16159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52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077200" cy="5105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3000" u="sng" dirty="0" smtClean="0"/>
              <a:t>BIBO Stability:</a:t>
            </a:r>
            <a:r>
              <a:rPr lang="en-US" sz="3000" dirty="0" smtClean="0"/>
              <a:t> for zero initial conditions and bounded input, output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/>
              <a:t>is bounded for all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t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example: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6500" dirty="0" smtClean="0"/>
          </a:p>
          <a:p>
            <a:pPr eaLnBrk="1" hangingPunct="1">
              <a:buFont typeface="Arial" charset="0"/>
              <a:buNone/>
            </a:pPr>
            <a:endParaRPr lang="en-US" sz="4800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condition: all poles of transfer function (roots of characteristic equation) have negative real part</a:t>
            </a:r>
          </a:p>
          <a:p>
            <a:pPr eaLnBrk="1" hangingPunct="1">
              <a:buFont typeface="Arial" charset="0"/>
              <a:buNone/>
            </a:pPr>
            <a:r>
              <a:rPr lang="en-US" sz="1100" dirty="0" smtClean="0"/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sz="3000" dirty="0" smtClean="0"/>
              <a:t>	if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000" dirty="0" smtClean="0"/>
              <a:t>? stable, but not BIBO stable!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/>
          </p:nvPr>
        </p:nvGraphicFramePr>
        <p:xfrm>
          <a:off x="5091113" y="4038600"/>
          <a:ext cx="3040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4"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38600"/>
                        <a:ext cx="3040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mass_spring_damper.gif"/>
          <p:cNvPicPr>
            <a:picLocks noChangeAspect="1"/>
          </p:cNvPicPr>
          <p:nvPr/>
        </p:nvPicPr>
        <p:blipFill>
          <a:blip r:embed="rId6" cstate="print"/>
          <a:srcRect l="23333" t="13384" r="20000" b="44949"/>
          <a:stretch>
            <a:fillRect/>
          </a:stretch>
        </p:blipFill>
        <p:spPr>
          <a:xfrm>
            <a:off x="2417618" y="2590800"/>
            <a:ext cx="3454400" cy="1676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61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/E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46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19455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174230" y="3632746"/>
            <a:ext cx="2635770" cy="970483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 steady stat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600" dirty="0" smtClean="0"/>
          </a:p>
          <a:p>
            <a:r>
              <a:rPr lang="en-US" sz="2800" dirty="0" smtClean="0"/>
              <a:t>Slope is constant</a:t>
            </a:r>
          </a:p>
          <a:p>
            <a:r>
              <a:rPr lang="en-US" sz="2800" dirty="0" smtClean="0"/>
              <a:t>Intercept changes wi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04875" y="2819400"/>
          <a:ext cx="2771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819400"/>
                        <a:ext cx="2771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36713" y="2347913"/>
          <a:ext cx="1174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3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347913"/>
                        <a:ext cx="1174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3886200" y="2314730"/>
            <a:ext cx="112740" cy="990600"/>
          </a:xfrm>
          <a:prstGeom prst="righ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33850" y="2336800"/>
          <a:ext cx="2952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4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336800"/>
                        <a:ext cx="2952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50888" y="3646488"/>
          <a:ext cx="30416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5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646488"/>
                        <a:ext cx="30416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003173" y="3305330"/>
            <a:ext cx="3302627" cy="3406257"/>
            <a:chOff x="4381039" y="2667000"/>
            <a:chExt cx="3924761" cy="4047913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5066836" y="3048000"/>
              <a:ext cx="0" cy="2971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5066836" y="6019800"/>
              <a:ext cx="2895600" cy="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066836" y="4953000"/>
              <a:ext cx="1066800" cy="10668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66836" y="3962400"/>
              <a:ext cx="2057400" cy="2057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133636" y="6345581"/>
              <a:ext cx="813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accent3">
                      <a:lumMod val="50000"/>
                    </a:schemeClr>
                  </a:solidFill>
                  <a:latin typeface="+mn-lt"/>
                </a:rPr>
                <a:t>speed</a:t>
              </a:r>
              <a:endPara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14436" y="2667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T</a:t>
              </a:r>
              <a:endParaRPr lang="en-US" sz="1800" i="1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81039" y="3745468"/>
              <a:ext cx="570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T</a:t>
              </a:r>
              <a:r>
                <a:rPr lang="en-US" sz="1800" baseline="-25000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stall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13063" y="4368762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e</a:t>
              </a:r>
              <a:r>
                <a:rPr lang="en-US" sz="1800" i="1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a1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58949" y="4991099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e</a:t>
              </a:r>
              <a:r>
                <a:rPr lang="en-US" sz="1800" i="1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a2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62436" y="580286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>
                  <a:solidFill>
                    <a:schemeClr val="accent3">
                      <a:lumMod val="50000"/>
                    </a:schemeClr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667036" y="59436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err="1" smtClean="0">
                  <a:solidFill>
                    <a:schemeClr val="accent3">
                      <a:lumMod val="50000"/>
                    </a:schemeClr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r>
                <a:rPr lang="en-US" sz="1800" baseline="-25000" dirty="0" err="1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no</a:t>
              </a:r>
              <a:r>
                <a:rPr lang="en-US" sz="1800" baseline="-25000" dirty="0" smtClean="0">
                  <a:solidFill>
                    <a:schemeClr val="accent3">
                      <a:lumMod val="50000"/>
                    </a:schemeClr>
                  </a:solidFill>
                  <a:cs typeface="Times New Roman" pitchFamily="18" charset="0"/>
                </a:rPr>
                <a:t>-load</a:t>
              </a:r>
              <a:endParaRPr lang="en-US" sz="1800" baseline="-25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7" name="Ink 1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444661" y="5157788"/>
                <a:ext cx="14288" cy="1587"/>
              </p14:xfrm>
            </p:contentPart>
          </mc:Choice>
          <mc:Fallback xmlns="">
            <p:pic>
              <p:nvPicPr>
                <p:cNvPr id="27" name="Ink 1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436868" y="5148266"/>
                  <a:ext cx="29875" cy="20631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8" name="TextBox 27"/>
          <p:cNvSpPr txBox="1"/>
          <p:nvPr/>
        </p:nvSpPr>
        <p:spPr>
          <a:xfrm rot="16200000">
            <a:off x="4412895" y="444752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torque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916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/>
          <a:lstStyle/>
          <a:p>
            <a:r>
              <a:rPr lang="en-US" sz="4000" dirty="0" smtClean="0"/>
              <a:t>Transmitting and Converting Mo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391400" cy="4800600"/>
          </a:xfrm>
        </p:spPr>
        <p:txBody>
          <a:bodyPr/>
          <a:lstStyle/>
          <a:p>
            <a:r>
              <a:rPr lang="en-US" sz="2800" dirty="0" smtClean="0"/>
              <a:t>Gears can be used to convert the speed and direction of motion, and modify the magnitude of transmitted torqu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1" name="Picture 10" descr="gear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2819400"/>
            <a:ext cx="473336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ear 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229600" cy="4525963"/>
          </a:xfrm>
        </p:spPr>
        <p:txBody>
          <a:bodyPr/>
          <a:lstStyle/>
          <a:p>
            <a:pPr indent="0">
              <a:buNone/>
            </a:pPr>
            <a:r>
              <a:rPr lang="en-US" sz="2800" dirty="0" smtClean="0"/>
              <a:t>Gears mesh without slipping, therefore, </a:t>
            </a:r>
          </a:p>
          <a:p>
            <a:pPr indent="0">
              <a:buNone/>
            </a:pPr>
            <a:endParaRPr lang="en-US" sz="6000" dirty="0" smtClean="0"/>
          </a:p>
          <a:p>
            <a:pPr indent="0">
              <a:buNone/>
            </a:pPr>
            <a:r>
              <a:rPr lang="en-US" sz="2800" dirty="0" smtClean="0"/>
              <a:t>an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0</a:t>
            </a:r>
            <a:endParaRPr lang="en-US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762000" y="2286000"/>
          <a:ext cx="1160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1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11604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762000" y="4017963"/>
          <a:ext cx="24288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2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17963"/>
                        <a:ext cx="2428875" cy="11636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981200" y="2286000"/>
          <a:ext cx="2322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3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23225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gears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33669" y="2133600"/>
            <a:ext cx="4733364" cy="3657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49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910</TotalTime>
  <Words>1488</Words>
  <Application>Microsoft Office PowerPoint</Application>
  <PresentationFormat>화면 슬라이드 쇼(4:3)</PresentationFormat>
  <Paragraphs>349</Paragraphs>
  <Slides>43</Slides>
  <Notes>27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3</vt:i4>
      </vt:variant>
    </vt:vector>
  </HeadingPairs>
  <TitlesOfParts>
    <vt:vector size="56" baseType="lpstr">
      <vt:lpstr>Lao UI</vt:lpstr>
      <vt:lpstr>SimSun</vt:lpstr>
      <vt:lpstr>Arial</vt:lpstr>
      <vt:lpstr>Calibri</vt:lpstr>
      <vt:lpstr>Cambria Math</vt:lpstr>
      <vt:lpstr>Segoe UI Light</vt:lpstr>
      <vt:lpstr>Segoe UI Semibold</vt:lpstr>
      <vt:lpstr>Symbol</vt:lpstr>
      <vt:lpstr>Times New Roman</vt:lpstr>
      <vt:lpstr>Wingdings</vt:lpstr>
      <vt:lpstr>UDM_Theme (2)</vt:lpstr>
      <vt:lpstr>UDM Theme</vt:lpstr>
      <vt:lpstr>Equation</vt:lpstr>
      <vt:lpstr>Lecture 10: DC Motors</vt:lpstr>
      <vt:lpstr>DC Motor</vt:lpstr>
      <vt:lpstr>DC Motor</vt:lpstr>
      <vt:lpstr>DC Motor</vt:lpstr>
      <vt:lpstr>Example</vt:lpstr>
      <vt:lpstr>Example (continued)</vt:lpstr>
      <vt:lpstr>DC Motor</vt:lpstr>
      <vt:lpstr>Transmitting and Converting Motion</vt:lpstr>
      <vt:lpstr>Simple Gear Train</vt:lpstr>
      <vt:lpstr>Simple Gear Train</vt:lpstr>
      <vt:lpstr>Complex Gear Train</vt:lpstr>
      <vt:lpstr>Example</vt:lpstr>
      <vt:lpstr>Example (continued)</vt:lpstr>
      <vt:lpstr>Example (continued)</vt:lpstr>
      <vt:lpstr>Lecture 11: Linearization</vt:lpstr>
      <vt:lpstr>Nonlinear Systems</vt:lpstr>
      <vt:lpstr>Nonlinear Systems</vt:lpstr>
      <vt:lpstr>Linearization of a Function</vt:lpstr>
      <vt:lpstr>Example</vt:lpstr>
      <vt:lpstr>Example</vt:lpstr>
      <vt:lpstr>Nonlinear Systems</vt:lpstr>
      <vt:lpstr>Linearizing Differential Equations </vt:lpstr>
      <vt:lpstr>Example</vt:lpstr>
      <vt:lpstr>Example</vt:lpstr>
      <vt:lpstr>Overall Procedure</vt:lpstr>
      <vt:lpstr>Example</vt:lpstr>
      <vt:lpstr>Example (continued)</vt:lpstr>
      <vt:lpstr>Example</vt:lpstr>
      <vt:lpstr>Example</vt:lpstr>
      <vt:lpstr>Example (continued)</vt:lpstr>
      <vt:lpstr>Lecture 12:  First-Order Systems </vt:lpstr>
      <vt:lpstr>Time Response</vt:lpstr>
      <vt:lpstr>Time Response</vt:lpstr>
      <vt:lpstr>First-Order Systems</vt:lpstr>
      <vt:lpstr>PowerPoint 프레젠테이션</vt:lpstr>
      <vt:lpstr>First-Order Systems</vt:lpstr>
      <vt:lpstr>First-Order Systems</vt:lpstr>
      <vt:lpstr>Example</vt:lpstr>
      <vt:lpstr>PowerPoint 프레젠테이션</vt:lpstr>
      <vt:lpstr>Second-Order Systems</vt:lpstr>
      <vt:lpstr>Stability</vt:lpstr>
      <vt:lpstr>Stability</vt:lpstr>
      <vt:lpstr>St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K.K.Ahn</cp:lastModifiedBy>
  <cp:revision>154</cp:revision>
  <dcterms:created xsi:type="dcterms:W3CDTF">2012-12-20T22:15:23Z</dcterms:created>
  <dcterms:modified xsi:type="dcterms:W3CDTF">2025-04-02T03:43:12Z</dcterms:modified>
</cp:coreProperties>
</file>